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спінінгування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r>
        <w:rPr>
          <w:lang w:val="en-US"/>
        </w:rPr>
        <w:t>ZnGa</w:t>
      </w:r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діодної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pt;height:54.8pt" o:ole="">
            <v:imagedata r:id="rId8" o:title=""/>
          </v:shape>
          <o:OLEObject Type="Embed" ProgID="Equation.DSMT4" ShapeID="_x0000_i1025" DrawAspect="Content" ObjectID="_1773220794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900527" w14:paraId="6D94F95E" w14:textId="77777777" w:rsidTr="00CA59F0">
        <w:tc>
          <w:tcPr>
            <w:tcW w:w="1458" w:type="dxa"/>
            <w:vMerge w:val="restart"/>
          </w:tcPr>
          <w:p w14:paraId="3C4256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580FB4B9" w14:textId="77777777" w:rsidR="00900527" w:rsidRPr="00B23B2C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900527" w14:paraId="7387E57D" w14:textId="77777777" w:rsidTr="00CA59F0">
        <w:tc>
          <w:tcPr>
            <w:tcW w:w="1458" w:type="dxa"/>
            <w:vMerge/>
          </w:tcPr>
          <w:p w14:paraId="072F7507" w14:textId="77777777" w:rsidR="00900527" w:rsidRDefault="00900527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62474D" w14:paraId="1EF09310" w14:textId="77777777" w:rsidTr="00CA59F0">
        <w:tc>
          <w:tcPr>
            <w:tcW w:w="1458" w:type="dxa"/>
          </w:tcPr>
          <w:p w14:paraId="3F7BE472" w14:textId="38E5E3AC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43C0D11D" w14:textId="77777777" w:rsidTr="00CA59F0">
        <w:tc>
          <w:tcPr>
            <w:tcW w:w="1458" w:type="dxa"/>
          </w:tcPr>
          <w:p w14:paraId="0E46804B" w14:textId="73B01713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62474D" w:rsidRPr="00E03DE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62474D" w:rsidRPr="00A0107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3764E8CF" w14:textId="77777777" w:rsidTr="00CA59F0">
        <w:tc>
          <w:tcPr>
            <w:tcW w:w="1458" w:type="dxa"/>
          </w:tcPr>
          <w:p w14:paraId="57231183" w14:textId="734245FB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9709156" w14:textId="77777777" w:rsidTr="00CA59F0">
        <w:tc>
          <w:tcPr>
            <w:tcW w:w="1458" w:type="dxa"/>
          </w:tcPr>
          <w:p w14:paraId="35442757" w14:textId="63BA0838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</w:tr>
      <w:tr w:rsidR="0062474D" w14:paraId="5AD270A0" w14:textId="77777777" w:rsidTr="00CA59F0">
        <w:tc>
          <w:tcPr>
            <w:tcW w:w="1458" w:type="dxa"/>
          </w:tcPr>
          <w:p w14:paraId="6E847CE3" w14:textId="27044390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0C6DDD1" w14:textId="77777777" w:rsidTr="00CA59F0">
        <w:tc>
          <w:tcPr>
            <w:tcW w:w="1458" w:type="dxa"/>
          </w:tcPr>
          <w:p w14:paraId="25E84A93" w14:textId="69A0C47A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77777777" w:rsidR="00900527" w:rsidRDefault="00900527" w:rsidP="00900527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64CFDAEB" wp14:editId="150E54D2">
            <wp:extent cx="2880000" cy="2035857"/>
            <wp:effectExtent l="0" t="0" r="0" b="2540"/>
            <wp:docPr id="173703879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61D8C1E5" wp14:editId="53936494">
            <wp:extent cx="2880000" cy="2035857"/>
            <wp:effectExtent l="0" t="0" r="0" b="2540"/>
            <wp:docPr id="26622085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8865B4E" wp14:editId="35699B80">
            <wp:extent cx="2880000" cy="2035857"/>
            <wp:effectExtent l="0" t="0" r="0" b="2540"/>
            <wp:docPr id="749411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F7F4103" wp14:editId="3FEDDCD1">
            <wp:extent cx="2880000" cy="2035857"/>
            <wp:effectExtent l="0" t="0" r="0" b="2540"/>
            <wp:docPr id="12016187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діодної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2pt;height:54.8pt" o:ole="">
            <v:imagedata r:id="rId8" o:title=""/>
          </v:shape>
          <o:OLEObject Type="Embed" ProgID="Equation.DSMT4" ShapeID="_x0000_i1026" DrawAspect="Content" ObjectID="_1773220795" r:id="rId16"/>
        </w:object>
      </w:r>
    </w:p>
    <w:p w14:paraId="31DC5C23" w14:textId="77777777" w:rsidR="00900527" w:rsidRDefault="00900527" w:rsidP="00900527">
      <w:pPr>
        <w:rPr>
          <w:lang w:val="uk-U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7A1179CB" w14:textId="77777777" w:rsidR="00900527" w:rsidRDefault="00900527" w:rsidP="00900527">
      <w:pPr>
        <w:rPr>
          <w:lang w:val="uk-UA"/>
        </w:rPr>
      </w:pPr>
    </w:p>
    <w:p w14:paraId="0B7A520B" w14:textId="77777777" w:rsidR="00900527" w:rsidRDefault="00900527" w:rsidP="00900527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233D17C4" wp14:editId="79C58BDF">
            <wp:extent cx="5657850" cy="3999504"/>
            <wp:effectExtent l="0" t="0" r="0" b="1270"/>
            <wp:docPr id="14053626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0E0EC26E" w14:textId="77777777" w:rsidR="00900527" w:rsidRDefault="00900527" w:rsidP="00900527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A93E9C4" wp14:editId="077BD282">
            <wp:extent cx="2880000" cy="2035857"/>
            <wp:effectExtent l="0" t="0" r="0" b="2540"/>
            <wp:docPr id="91841639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4477196" wp14:editId="33DD4F59">
            <wp:extent cx="2880000" cy="2035857"/>
            <wp:effectExtent l="0" t="0" r="0" b="2540"/>
            <wp:docPr id="22248155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5A025" w14:textId="77777777" w:rsidR="00900527" w:rsidRDefault="00900527" w:rsidP="00900527">
      <w:pPr>
        <w:rPr>
          <w:lang w:val="uk-UA"/>
        </w:rPr>
      </w:pPr>
    </w:p>
    <w:p w14:paraId="751D8F65" w14:textId="77777777" w:rsidR="00900527" w:rsidRDefault="00900527" w:rsidP="00900527">
      <w:pPr>
        <w:rPr>
          <w:lang w:val="uk-UA"/>
        </w:rPr>
      </w:pPr>
    </w:p>
    <w:p w14:paraId="0A12FB5F" w14:textId="77777777" w:rsidR="00900527" w:rsidRDefault="00900527" w:rsidP="00900527">
      <w:pPr>
        <w:rPr>
          <w:lang w:val="uk-UA"/>
        </w:rPr>
      </w:pPr>
    </w:p>
    <w:p w14:paraId="154231B9" w14:textId="77777777" w:rsidR="00900527" w:rsidRDefault="00900527" w:rsidP="00900527">
      <w:pPr>
        <w:rPr>
          <w:lang w:val="uk-UA"/>
        </w:rPr>
      </w:pPr>
    </w:p>
    <w:p w14:paraId="277A4141" w14:textId="77777777" w:rsidR="00900527" w:rsidRDefault="00900527" w:rsidP="00900527">
      <w:pPr>
        <w:rPr>
          <w:lang w:val="uk-UA"/>
        </w:rPr>
      </w:pPr>
    </w:p>
    <w:p w14:paraId="18261330" w14:textId="77777777" w:rsidR="00900527" w:rsidRPr="0047214F" w:rsidRDefault="00900527" w:rsidP="00900527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07BAD13D" w14:textId="77777777" w:rsidR="00900527" w:rsidRDefault="00900527" w:rsidP="00900527">
      <w:pPr>
        <w:rPr>
          <w:lang w:val="uk-UA"/>
        </w:rPr>
      </w:pPr>
      <w:r w:rsidRPr="0047214F">
        <w:rPr>
          <w:noProof/>
          <w:lang w:val="uk-UA"/>
        </w:rPr>
        <w:drawing>
          <wp:inline distT="0" distB="0" distL="0" distR="0" wp14:anchorId="4C39EA97" wp14:editId="64E973DA">
            <wp:extent cx="1543052" cy="1000125"/>
            <wp:effectExtent l="0" t="0" r="0" b="0"/>
            <wp:docPr id="17699446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9B880" w14:textId="77777777" w:rsidR="00900527" w:rsidRDefault="00900527" w:rsidP="00900527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900527" w14:paraId="4A7322FF" w14:textId="77777777" w:rsidTr="00CA59F0">
        <w:trPr>
          <w:trHeight w:val="654"/>
        </w:trPr>
        <w:tc>
          <w:tcPr>
            <w:tcW w:w="1458" w:type="dxa"/>
          </w:tcPr>
          <w:p w14:paraId="1B27C7D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602A4591" w14:textId="77777777" w:rsidR="00900527" w:rsidRPr="00B23B2C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50BBA9EF" w14:textId="77777777" w:rsidR="00900527" w:rsidRPr="00B23B2C" w:rsidRDefault="00900527" w:rsidP="00CA59F0">
            <w:pPr>
              <w:rPr>
                <w:lang w:val="uk-UA"/>
              </w:rPr>
            </w:pPr>
          </w:p>
        </w:tc>
      </w:tr>
      <w:tr w:rsidR="00900527" w14:paraId="62B02E3B" w14:textId="77777777" w:rsidTr="00CA59F0">
        <w:tc>
          <w:tcPr>
            <w:tcW w:w="1458" w:type="dxa"/>
          </w:tcPr>
          <w:p w14:paraId="3E125D10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61891324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900527" w14:paraId="140557B3" w14:textId="77777777" w:rsidTr="00CA59F0">
        <w:tc>
          <w:tcPr>
            <w:tcW w:w="1458" w:type="dxa"/>
          </w:tcPr>
          <w:p w14:paraId="1BEA8BB1" w14:textId="77777777" w:rsidR="00900527" w:rsidRPr="00A0107F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0FFDBB41" w14:textId="77777777" w:rsidR="00900527" w:rsidRPr="00E03DE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55</w:t>
            </w:r>
          </w:p>
        </w:tc>
      </w:tr>
      <w:tr w:rsidR="00900527" w14:paraId="42EBFD57" w14:textId="77777777" w:rsidTr="00CA59F0">
        <w:tc>
          <w:tcPr>
            <w:tcW w:w="1458" w:type="dxa"/>
          </w:tcPr>
          <w:p w14:paraId="2C023283" w14:textId="77777777" w:rsidR="00900527" w:rsidRPr="00A0107F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6B58A62D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</w:tr>
      <w:tr w:rsidR="00900527" w14:paraId="654B0957" w14:textId="77777777" w:rsidTr="00CA59F0">
        <w:tc>
          <w:tcPr>
            <w:tcW w:w="1458" w:type="dxa"/>
          </w:tcPr>
          <w:p w14:paraId="7262C92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52CB88C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900527" w14:paraId="4D781311" w14:textId="77777777" w:rsidTr="00CA59F0">
        <w:tc>
          <w:tcPr>
            <w:tcW w:w="1458" w:type="dxa"/>
          </w:tcPr>
          <w:p w14:paraId="0AB240A6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7366E550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12804753" w14:textId="77777777" w:rsidR="00900527" w:rsidRDefault="00900527" w:rsidP="00900527">
      <w:pPr>
        <w:rPr>
          <w:lang w:val="uk-UA"/>
        </w:rPr>
      </w:pPr>
    </w:p>
    <w:p w14:paraId="5E3CEDF4" w14:textId="77777777" w:rsidR="00900527" w:rsidRPr="00E741C8" w:rsidRDefault="00900527" w:rsidP="00900527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>апроксимація відповідно до цієї моделі гірше:</w:t>
      </w:r>
    </w:p>
    <w:p w14:paraId="62818953" w14:textId="77777777" w:rsidR="00900527" w:rsidRDefault="00900527" w:rsidP="00900527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6B0E5998" wp14:editId="20900F89">
            <wp:extent cx="2880000" cy="2012460"/>
            <wp:effectExtent l="0" t="0" r="0" b="6985"/>
            <wp:docPr id="999707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1B0C339" wp14:editId="053E545A">
            <wp:extent cx="2880000" cy="2012460"/>
            <wp:effectExtent l="0" t="0" r="0" b="6985"/>
            <wp:docPr id="138445356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E0D45" w14:textId="77777777" w:rsidR="00900527" w:rsidRDefault="00900527" w:rsidP="00900527">
      <w:pPr>
        <w:rPr>
          <w:lang w:val="uk-UA"/>
        </w:rPr>
      </w:pPr>
    </w:p>
    <w:p w14:paraId="07C16151" w14:textId="77777777" w:rsidR="0047214F" w:rsidRDefault="0047214F">
      <w:pPr>
        <w:rPr>
          <w:lang w:val="uk-UA"/>
        </w:rPr>
      </w:pPr>
    </w:p>
    <w:p w14:paraId="5CBEDE59" w14:textId="77777777" w:rsidR="00900527" w:rsidRDefault="00900527">
      <w:pPr>
        <w:rPr>
          <w:lang w:val="uk-UA"/>
        </w:rPr>
      </w:pPr>
    </w:p>
    <w:p w14:paraId="36F74AF2" w14:textId="77777777" w:rsidR="00900527" w:rsidRPr="00A0107F" w:rsidRDefault="00900527">
      <w:pPr>
        <w:rPr>
          <w:lang w:val="uk-UA"/>
        </w:rPr>
      </w:pPr>
    </w:p>
    <w:sectPr w:rsidR="00900527" w:rsidRPr="00A010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7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1965C1"/>
    <w:rsid w:val="001C6518"/>
    <w:rsid w:val="00384279"/>
    <w:rsid w:val="00396892"/>
    <w:rsid w:val="0047214F"/>
    <w:rsid w:val="004A0F0D"/>
    <w:rsid w:val="004A1350"/>
    <w:rsid w:val="00613614"/>
    <w:rsid w:val="0062474D"/>
    <w:rsid w:val="007419D9"/>
    <w:rsid w:val="0076797A"/>
    <w:rsid w:val="00887675"/>
    <w:rsid w:val="008E0D14"/>
    <w:rsid w:val="00900527"/>
    <w:rsid w:val="009370BB"/>
    <w:rsid w:val="009D3412"/>
    <w:rsid w:val="00A0107F"/>
    <w:rsid w:val="00A013E7"/>
    <w:rsid w:val="00A02FB1"/>
    <w:rsid w:val="00AB65EB"/>
    <w:rsid w:val="00AC6EF3"/>
    <w:rsid w:val="00B16F89"/>
    <w:rsid w:val="00B23B2C"/>
    <w:rsid w:val="00BF5078"/>
    <w:rsid w:val="00CF1916"/>
    <w:rsid w:val="00D7068E"/>
    <w:rsid w:val="00E03DEF"/>
    <w:rsid w:val="00E741C8"/>
    <w:rsid w:val="00EC4D4D"/>
    <w:rsid w:val="00F86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107F"/>
    <w:pPr>
      <w:ind w:left="720"/>
      <w:contextualSpacing/>
    </w:pPr>
  </w:style>
  <w:style w:type="table" w:styleId="TableGrid">
    <w:name w:val="Table Grid"/>
    <w:basedOn w:val="TableNormal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8</Pages>
  <Words>405</Words>
  <Characters>2311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18</cp:revision>
  <dcterms:created xsi:type="dcterms:W3CDTF">2024-03-22T18:41:00Z</dcterms:created>
  <dcterms:modified xsi:type="dcterms:W3CDTF">2024-03-29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